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tif" ContentType="image/tiff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8" r:id="rId3"/>
    <p:sldId id="257" r:id="rId4"/>
    <p:sldId id="261" r:id="rId5"/>
    <p:sldId id="260" r:id="rId6"/>
    <p:sldId id="259" r:id="rId7"/>
  </p:sldIdLst>
  <p:sldSz cx="12192000" cy="6858000"/>
  <p:notesSz cx="6858000" cy="9144000"/>
  <p:defaultTextStyle>
    <a:defPPr>
      <a:defRPr lang="pt-P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EB176EF-2BAB-4F76-A4C3-A48AFA02242F}" v="160" dt="2020-03-19T22:22:31.52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13" autoAdjust="0"/>
    <p:restoredTop sz="94660"/>
  </p:normalViewPr>
  <p:slideViewPr>
    <p:cSldViewPr snapToGrid="0">
      <p:cViewPr varScale="1">
        <p:scale>
          <a:sx n="82" d="100"/>
          <a:sy n="82" d="100"/>
        </p:scale>
        <p:origin x="504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13" Type="http://schemas.microsoft.com/office/2015/10/relationships/revisionInfo" Target="revisionInfo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microsoft.com/office/2016/11/relationships/changesInfo" Target="changesInfos/changesInfo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arlos Paiva" userId="2964bf711f488fc7" providerId="LiveId" clId="{4D5344E0-9CE9-4EC8-AD23-90C128C44D85}"/>
    <pc:docChg chg="modSld">
      <pc:chgData name="Carlos Paiva" userId="2964bf711f488fc7" providerId="LiveId" clId="{4D5344E0-9CE9-4EC8-AD23-90C128C44D85}" dt="2019-10-14T06:23:03.261" v="5"/>
      <pc:docMkLst>
        <pc:docMk/>
      </pc:docMkLst>
      <pc:sldChg chg="modSp">
        <pc:chgData name="Carlos Paiva" userId="2964bf711f488fc7" providerId="LiveId" clId="{4D5344E0-9CE9-4EC8-AD23-90C128C44D85}" dt="2019-10-14T06:23:03.261" v="5"/>
        <pc:sldMkLst>
          <pc:docMk/>
          <pc:sldMk cId="320324441" sldId="258"/>
        </pc:sldMkLst>
        <pc:graphicFrameChg chg="mod">
          <ac:chgData name="Carlos Paiva" userId="2964bf711f488fc7" providerId="LiveId" clId="{4D5344E0-9CE9-4EC8-AD23-90C128C44D85}" dt="2019-10-14T06:23:03.261" v="5"/>
          <ac:graphicFrameMkLst>
            <pc:docMk/>
            <pc:sldMk cId="320324441" sldId="258"/>
            <ac:graphicFrameMk id="3" creationId="{5178DFB3-9AE8-4730-86E6-46302035F46F}"/>
          </ac:graphicFrameMkLst>
        </pc:graphicFrameChg>
      </pc:sldChg>
    </pc:docChg>
  </pc:docChgLst>
  <pc:docChgLst>
    <pc:chgData name="Carlos Paiva" userId="2964bf711f488fc7" providerId="LiveId" clId="{FACB9D00-6C10-41CA-B598-BF18707EA63F}"/>
    <pc:docChg chg="addSld modSld">
      <pc:chgData name="Carlos Paiva" userId="2964bf711f488fc7" providerId="LiveId" clId="{FACB9D00-6C10-41CA-B598-BF18707EA63F}" dt="2018-11-08T08:33:53.660" v="15"/>
      <pc:docMkLst>
        <pc:docMk/>
      </pc:docMkLst>
      <pc:sldChg chg="modSp">
        <pc:chgData name="Carlos Paiva" userId="2964bf711f488fc7" providerId="LiveId" clId="{FACB9D00-6C10-41CA-B598-BF18707EA63F}" dt="2018-11-08T08:27:45.227" v="6"/>
        <pc:sldMkLst>
          <pc:docMk/>
          <pc:sldMk cId="997635877" sldId="257"/>
        </pc:sldMkLst>
        <pc:graphicFrameChg chg="mod">
          <ac:chgData name="Carlos Paiva" userId="2964bf711f488fc7" providerId="LiveId" clId="{FACB9D00-6C10-41CA-B598-BF18707EA63F}" dt="2018-11-08T08:27:29.864" v="3"/>
          <ac:graphicFrameMkLst>
            <pc:docMk/>
            <pc:sldMk cId="997635877" sldId="257"/>
            <ac:graphicFrameMk id="12" creationId="{E2320A59-9822-4B55-825E-DBE91B41E3C9}"/>
          </ac:graphicFrameMkLst>
        </pc:graphicFrameChg>
        <pc:graphicFrameChg chg="mod">
          <ac:chgData name="Carlos Paiva" userId="2964bf711f488fc7" providerId="LiveId" clId="{FACB9D00-6C10-41CA-B598-BF18707EA63F}" dt="2018-11-08T08:27:45.227" v="6"/>
          <ac:graphicFrameMkLst>
            <pc:docMk/>
            <pc:sldMk cId="997635877" sldId="257"/>
            <ac:graphicFrameMk id="22" creationId="{77B57112-51EB-456A-BD83-847380A071BF}"/>
          </ac:graphicFrameMkLst>
        </pc:graphicFrameChg>
      </pc:sldChg>
      <pc:sldChg chg="addSp modSp add setBg">
        <pc:chgData name="Carlos Paiva" userId="2964bf711f488fc7" providerId="LiveId" clId="{FACB9D00-6C10-41CA-B598-BF18707EA63F}" dt="2018-11-08T08:33:53.660" v="15"/>
        <pc:sldMkLst>
          <pc:docMk/>
          <pc:sldMk cId="451430710" sldId="259"/>
        </pc:sldMkLst>
        <pc:graphicFrameChg chg="add mod">
          <ac:chgData name="Carlos Paiva" userId="2964bf711f488fc7" providerId="LiveId" clId="{FACB9D00-6C10-41CA-B598-BF18707EA63F}" dt="2018-11-08T08:33:53.660" v="15"/>
          <ac:graphicFrameMkLst>
            <pc:docMk/>
            <pc:sldMk cId="451430710" sldId="259"/>
            <ac:graphicFrameMk id="2" creationId="{C111998F-C3BC-4791-8108-19C6A2D9D76D}"/>
          </ac:graphicFrameMkLst>
        </pc:graphicFrameChg>
      </pc:sldChg>
    </pc:docChg>
  </pc:docChgLst>
  <pc:docChgLst>
    <pc:chgData name="Carlos Paiva" userId="2964bf711f488fc7" providerId="LiveId" clId="{9EB176EF-2BAB-4F76-A4C3-A48AFA02242F}"/>
    <pc:docChg chg="addSld modSld">
      <pc:chgData name="Carlos Paiva" userId="2964bf711f488fc7" providerId="LiveId" clId="{9EB176EF-2BAB-4F76-A4C3-A48AFA02242F}" dt="2020-03-19T22:23:13.179" v="174" actId="1076"/>
      <pc:docMkLst>
        <pc:docMk/>
      </pc:docMkLst>
      <pc:sldChg chg="modSp mod">
        <pc:chgData name="Carlos Paiva" userId="2964bf711f488fc7" providerId="LiveId" clId="{9EB176EF-2BAB-4F76-A4C3-A48AFA02242F}" dt="2020-03-19T22:23:13.179" v="174" actId="1076"/>
        <pc:sldMkLst>
          <pc:docMk/>
          <pc:sldMk cId="3476962571" sldId="256"/>
        </pc:sldMkLst>
        <pc:spChg chg="mod">
          <ac:chgData name="Carlos Paiva" userId="2964bf711f488fc7" providerId="LiveId" clId="{9EB176EF-2BAB-4F76-A4C3-A48AFA02242F}" dt="2020-03-19T22:23:13.179" v="174" actId="1076"/>
          <ac:spMkLst>
            <pc:docMk/>
            <pc:sldMk cId="3476962571" sldId="256"/>
            <ac:spMk id="4" creationId="{9536FF41-AEF4-436C-A149-6EA17D009394}"/>
          </ac:spMkLst>
        </pc:spChg>
      </pc:sldChg>
      <pc:sldChg chg="addSp modSp mod">
        <pc:chgData name="Carlos Paiva" userId="2964bf711f488fc7" providerId="LiveId" clId="{9EB176EF-2BAB-4F76-A4C3-A48AFA02242F}" dt="2020-03-19T20:37:19.543" v="22" actId="1076"/>
        <pc:sldMkLst>
          <pc:docMk/>
          <pc:sldMk cId="997635877" sldId="257"/>
        </pc:sldMkLst>
        <pc:graphicFrameChg chg="mod">
          <ac:chgData name="Carlos Paiva" userId="2964bf711f488fc7" providerId="LiveId" clId="{9EB176EF-2BAB-4F76-A4C3-A48AFA02242F}" dt="2020-03-19T20:36:32.610" v="14"/>
          <ac:graphicFrameMkLst>
            <pc:docMk/>
            <pc:sldMk cId="997635877" sldId="257"/>
            <ac:graphicFrameMk id="9" creationId="{EB1F53D0-D45B-4FCD-9BC6-32BEB7E0BB4C}"/>
          </ac:graphicFrameMkLst>
        </pc:graphicFrameChg>
        <pc:graphicFrameChg chg="add mod">
          <ac:chgData name="Carlos Paiva" userId="2964bf711f488fc7" providerId="LiveId" clId="{9EB176EF-2BAB-4F76-A4C3-A48AFA02242F}" dt="2020-03-19T20:36:56.761" v="17" actId="1076"/>
          <ac:graphicFrameMkLst>
            <pc:docMk/>
            <pc:sldMk cId="997635877" sldId="257"/>
            <ac:graphicFrameMk id="25" creationId="{2ADA031B-7096-483C-8080-9AB91F53EC2D}"/>
          </ac:graphicFrameMkLst>
        </pc:graphicFrameChg>
        <pc:graphicFrameChg chg="add mod">
          <ac:chgData name="Carlos Paiva" userId="2964bf711f488fc7" providerId="LiveId" clId="{9EB176EF-2BAB-4F76-A4C3-A48AFA02242F}" dt="2020-03-19T20:37:19.543" v="22" actId="1076"/>
          <ac:graphicFrameMkLst>
            <pc:docMk/>
            <pc:sldMk cId="997635877" sldId="257"/>
            <ac:graphicFrameMk id="26" creationId="{F080CA54-73A4-4D7E-8E3F-06494EE1F5C2}"/>
          </ac:graphicFrameMkLst>
        </pc:graphicFrameChg>
      </pc:sldChg>
      <pc:sldChg chg="modSp">
        <pc:chgData name="Carlos Paiva" userId="2964bf711f488fc7" providerId="LiveId" clId="{9EB176EF-2BAB-4F76-A4C3-A48AFA02242F}" dt="2020-03-19T22:22:31.528" v="164"/>
        <pc:sldMkLst>
          <pc:docMk/>
          <pc:sldMk cId="320324441" sldId="258"/>
        </pc:sldMkLst>
        <pc:graphicFrameChg chg="mod">
          <ac:chgData name="Carlos Paiva" userId="2964bf711f488fc7" providerId="LiveId" clId="{9EB176EF-2BAB-4F76-A4C3-A48AFA02242F}" dt="2020-03-19T22:22:31.528" v="164"/>
          <ac:graphicFrameMkLst>
            <pc:docMk/>
            <pc:sldMk cId="320324441" sldId="258"/>
            <ac:graphicFrameMk id="3" creationId="{5178DFB3-9AE8-4730-86E6-46302035F46F}"/>
          </ac:graphicFrameMkLst>
        </pc:graphicFrameChg>
      </pc:sldChg>
      <pc:sldChg chg="modSp setBg">
        <pc:chgData name="Carlos Paiva" userId="2964bf711f488fc7" providerId="LiveId" clId="{9EB176EF-2BAB-4F76-A4C3-A48AFA02242F}" dt="2020-03-19T22:19:58.572" v="158"/>
        <pc:sldMkLst>
          <pc:docMk/>
          <pc:sldMk cId="451430710" sldId="259"/>
        </pc:sldMkLst>
        <pc:graphicFrameChg chg="mod">
          <ac:chgData name="Carlos Paiva" userId="2964bf711f488fc7" providerId="LiveId" clId="{9EB176EF-2BAB-4F76-A4C3-A48AFA02242F}" dt="2020-03-19T22:19:58.572" v="158"/>
          <ac:graphicFrameMkLst>
            <pc:docMk/>
            <pc:sldMk cId="451430710" sldId="259"/>
            <ac:graphicFrameMk id="2" creationId="{C111998F-C3BC-4791-8108-19C6A2D9D76D}"/>
          </ac:graphicFrameMkLst>
        </pc:graphicFrameChg>
      </pc:sldChg>
      <pc:sldChg chg="addSp modSp add mod setBg">
        <pc:chgData name="Carlos Paiva" userId="2964bf711f488fc7" providerId="LiveId" clId="{9EB176EF-2BAB-4F76-A4C3-A48AFA02242F}" dt="2020-03-19T21:47:51.729" v="105"/>
        <pc:sldMkLst>
          <pc:docMk/>
          <pc:sldMk cId="1881128883" sldId="260"/>
        </pc:sldMkLst>
        <pc:graphicFrameChg chg="add mod">
          <ac:chgData name="Carlos Paiva" userId="2964bf711f488fc7" providerId="LiveId" clId="{9EB176EF-2BAB-4F76-A4C3-A48AFA02242F}" dt="2020-03-19T21:47:51.729" v="105"/>
          <ac:graphicFrameMkLst>
            <pc:docMk/>
            <pc:sldMk cId="1881128883" sldId="260"/>
            <ac:graphicFrameMk id="2" creationId="{6854531B-3003-4B65-82B6-EAF23647E540}"/>
          </ac:graphicFrameMkLst>
        </pc:graphicFrameChg>
      </pc:sldChg>
      <pc:sldChg chg="addSp modSp add setBg">
        <pc:chgData name="Carlos Paiva" userId="2964bf711f488fc7" providerId="LiveId" clId="{9EB176EF-2BAB-4F76-A4C3-A48AFA02242F}" dt="2020-03-19T22:16:09.590" v="149"/>
        <pc:sldMkLst>
          <pc:docMk/>
          <pc:sldMk cId="1233509928" sldId="261"/>
        </pc:sldMkLst>
        <pc:graphicFrameChg chg="add mod">
          <ac:chgData name="Carlos Paiva" userId="2964bf711f488fc7" providerId="LiveId" clId="{9EB176EF-2BAB-4F76-A4C3-A48AFA02242F}" dt="2020-03-19T22:16:09.590" v="149"/>
          <ac:graphicFrameMkLst>
            <pc:docMk/>
            <pc:sldMk cId="1233509928" sldId="261"/>
            <ac:graphicFrameMk id="2" creationId="{211B4D30-666F-486A-B5AE-F45D220455A8}"/>
          </ac:graphicFrameMkLst>
        </pc:graphicFrameChg>
      </pc:sldChg>
    </pc:docChg>
  </pc:docChgLst>
  <pc:docChgLst>
    <pc:chgData name="Carlos Paiva" userId="2964bf711f488fc7" providerId="LiveId" clId="{053FE9C6-B986-4F62-9A32-A9DC4C6A5AD6}"/>
    <pc:docChg chg="custSel addSld modSld">
      <pc:chgData name="Carlos Paiva" userId="2964bf711f488fc7" providerId="LiveId" clId="{053FE9C6-B986-4F62-9A32-A9DC4C6A5AD6}" dt="2018-10-19T11:45:06.707" v="463" actId="1076"/>
      <pc:docMkLst>
        <pc:docMk/>
      </pc:docMkLst>
      <pc:sldChg chg="addSp modSp">
        <pc:chgData name="Carlos Paiva" userId="2964bf711f488fc7" providerId="LiveId" clId="{053FE9C6-B986-4F62-9A32-A9DC4C6A5AD6}" dt="2018-10-19T11:45:06.707" v="463" actId="1076"/>
        <pc:sldMkLst>
          <pc:docMk/>
          <pc:sldMk cId="997635877" sldId="257"/>
        </pc:sldMkLst>
        <pc:graphicFrameChg chg="add mod">
          <ac:chgData name="Carlos Paiva" userId="2964bf711f488fc7" providerId="LiveId" clId="{053FE9C6-B986-4F62-9A32-A9DC4C6A5AD6}" dt="2018-10-19T04:28:11.300" v="14" actId="1076"/>
          <ac:graphicFrameMkLst>
            <pc:docMk/>
            <pc:sldMk cId="997635877" sldId="257"/>
            <ac:graphicFrameMk id="2" creationId="{26CDA541-E3EC-40E2-B1E6-74EF1D3C8C20}"/>
          </ac:graphicFrameMkLst>
        </pc:graphicFrameChg>
        <pc:graphicFrameChg chg="mod">
          <ac:chgData name="Carlos Paiva" userId="2964bf711f488fc7" providerId="LiveId" clId="{053FE9C6-B986-4F62-9A32-A9DC4C6A5AD6}" dt="2018-10-19T04:26:30.264" v="0"/>
          <ac:graphicFrameMkLst>
            <pc:docMk/>
            <pc:sldMk cId="997635877" sldId="257"/>
            <ac:graphicFrameMk id="4" creationId="{7D90E638-A255-4B10-BE50-5B7C84AF56CB}"/>
          </ac:graphicFrameMkLst>
        </pc:graphicFrameChg>
        <pc:graphicFrameChg chg="mod">
          <ac:chgData name="Carlos Paiva" userId="2964bf711f488fc7" providerId="LiveId" clId="{053FE9C6-B986-4F62-9A32-A9DC4C6A5AD6}" dt="2018-10-19T04:26:30.283" v="1"/>
          <ac:graphicFrameMkLst>
            <pc:docMk/>
            <pc:sldMk cId="997635877" sldId="257"/>
            <ac:graphicFrameMk id="5" creationId="{F9647C5E-0000-49D4-9332-764D9702955C}"/>
          </ac:graphicFrameMkLst>
        </pc:graphicFrameChg>
        <pc:graphicFrameChg chg="mod">
          <ac:chgData name="Carlos Paiva" userId="2964bf711f488fc7" providerId="LiveId" clId="{053FE9C6-B986-4F62-9A32-A9DC4C6A5AD6}" dt="2018-10-19T04:26:30.295" v="2"/>
          <ac:graphicFrameMkLst>
            <pc:docMk/>
            <pc:sldMk cId="997635877" sldId="257"/>
            <ac:graphicFrameMk id="6" creationId="{3C412001-0FBD-45C6-A9AB-C6A03CB8EB76}"/>
          </ac:graphicFrameMkLst>
        </pc:graphicFrameChg>
        <pc:graphicFrameChg chg="mod">
          <ac:chgData name="Carlos Paiva" userId="2964bf711f488fc7" providerId="LiveId" clId="{053FE9C6-B986-4F62-9A32-A9DC4C6A5AD6}" dt="2018-10-19T04:26:30.303" v="3"/>
          <ac:graphicFrameMkLst>
            <pc:docMk/>
            <pc:sldMk cId="997635877" sldId="257"/>
            <ac:graphicFrameMk id="7" creationId="{630AD581-356D-4277-BFB2-D3CB8D5A4069}"/>
          </ac:graphicFrameMkLst>
        </pc:graphicFrameChg>
        <pc:graphicFrameChg chg="mod">
          <ac:chgData name="Carlos Paiva" userId="2964bf711f488fc7" providerId="LiveId" clId="{053FE9C6-B986-4F62-9A32-A9DC4C6A5AD6}" dt="2018-10-19T04:34:11.718" v="70" actId="1076"/>
          <ac:graphicFrameMkLst>
            <pc:docMk/>
            <pc:sldMk cId="997635877" sldId="257"/>
            <ac:graphicFrameMk id="8" creationId="{ABC4573B-F9AE-4698-B2EA-5469A2B6EA83}"/>
          </ac:graphicFrameMkLst>
        </pc:graphicFrameChg>
        <pc:graphicFrameChg chg="mod">
          <ac:chgData name="Carlos Paiva" userId="2964bf711f488fc7" providerId="LiveId" clId="{053FE9C6-B986-4F62-9A32-A9DC4C6A5AD6}" dt="2018-10-19T04:26:30.323" v="5"/>
          <ac:graphicFrameMkLst>
            <pc:docMk/>
            <pc:sldMk cId="997635877" sldId="257"/>
            <ac:graphicFrameMk id="9" creationId="{EB1F53D0-D45B-4FCD-9BC6-32BEB7E0BB4C}"/>
          </ac:graphicFrameMkLst>
        </pc:graphicFrameChg>
        <pc:graphicFrameChg chg="mod">
          <ac:chgData name="Carlos Paiva" userId="2964bf711f488fc7" providerId="LiveId" clId="{053FE9C6-B986-4F62-9A32-A9DC4C6A5AD6}" dt="2018-10-19T11:40:02.207" v="439"/>
          <ac:graphicFrameMkLst>
            <pc:docMk/>
            <pc:sldMk cId="997635877" sldId="257"/>
            <ac:graphicFrameMk id="10" creationId="{4F083F13-4E7C-4975-AB37-0444A10C2D82}"/>
          </ac:graphicFrameMkLst>
        </pc:graphicFrameChg>
        <pc:graphicFrameChg chg="mod">
          <ac:chgData name="Carlos Paiva" userId="2964bf711f488fc7" providerId="LiveId" clId="{053FE9C6-B986-4F62-9A32-A9DC4C6A5AD6}" dt="2018-10-19T11:40:07.966" v="442"/>
          <ac:graphicFrameMkLst>
            <pc:docMk/>
            <pc:sldMk cId="997635877" sldId="257"/>
            <ac:graphicFrameMk id="11" creationId="{FAB9DCF9-5EF5-45D8-BDA3-A7BF429F0A2C}"/>
          </ac:graphicFrameMkLst>
        </pc:graphicFrameChg>
        <pc:graphicFrameChg chg="mod">
          <ac:chgData name="Carlos Paiva" userId="2964bf711f488fc7" providerId="LiveId" clId="{053FE9C6-B986-4F62-9A32-A9DC4C6A5AD6}" dt="2018-10-19T04:26:30.344" v="8"/>
          <ac:graphicFrameMkLst>
            <pc:docMk/>
            <pc:sldMk cId="997635877" sldId="257"/>
            <ac:graphicFrameMk id="12" creationId="{E2320A59-9822-4B55-825E-DBE91B41E3C9}"/>
          </ac:graphicFrameMkLst>
        </pc:graphicFrameChg>
        <pc:graphicFrameChg chg="mod">
          <ac:chgData name="Carlos Paiva" userId="2964bf711f488fc7" providerId="LiveId" clId="{053FE9C6-B986-4F62-9A32-A9DC4C6A5AD6}" dt="2018-10-19T04:26:30.351" v="9"/>
          <ac:graphicFrameMkLst>
            <pc:docMk/>
            <pc:sldMk cId="997635877" sldId="257"/>
            <ac:graphicFrameMk id="13" creationId="{58EFE0FD-D661-41FF-AA47-5414E8FDF622}"/>
          </ac:graphicFrameMkLst>
        </pc:graphicFrameChg>
        <pc:graphicFrameChg chg="add mod">
          <ac:chgData name="Carlos Paiva" userId="2964bf711f488fc7" providerId="LiveId" clId="{053FE9C6-B986-4F62-9A32-A9DC4C6A5AD6}" dt="2018-10-19T04:33:31.790" v="66" actId="1076"/>
          <ac:graphicFrameMkLst>
            <pc:docMk/>
            <pc:sldMk cId="997635877" sldId="257"/>
            <ac:graphicFrameMk id="14" creationId="{7FA42478-5F18-47B0-B650-4DCD310485DD}"/>
          </ac:graphicFrameMkLst>
        </pc:graphicFrameChg>
        <pc:graphicFrameChg chg="add mod">
          <ac:chgData name="Carlos Paiva" userId="2964bf711f488fc7" providerId="LiveId" clId="{053FE9C6-B986-4F62-9A32-A9DC4C6A5AD6}" dt="2018-10-19T04:33:39.284" v="67" actId="1076"/>
          <ac:graphicFrameMkLst>
            <pc:docMk/>
            <pc:sldMk cId="997635877" sldId="257"/>
            <ac:graphicFrameMk id="17" creationId="{22207D7D-1C47-4ABE-99C8-95B22E2A89F7}"/>
          </ac:graphicFrameMkLst>
        </pc:graphicFrameChg>
        <pc:graphicFrameChg chg="add mod">
          <ac:chgData name="Carlos Paiva" userId="2964bf711f488fc7" providerId="LiveId" clId="{053FE9C6-B986-4F62-9A32-A9DC4C6A5AD6}" dt="2018-10-19T04:30:58.743" v="34" actId="1076"/>
          <ac:graphicFrameMkLst>
            <pc:docMk/>
            <pc:sldMk cId="997635877" sldId="257"/>
            <ac:graphicFrameMk id="18" creationId="{C8616D0E-F834-4FE0-8EAB-3B53E92068E6}"/>
          </ac:graphicFrameMkLst>
        </pc:graphicFrameChg>
        <pc:graphicFrameChg chg="add mod">
          <ac:chgData name="Carlos Paiva" userId="2964bf711f488fc7" providerId="LiveId" clId="{053FE9C6-B986-4F62-9A32-A9DC4C6A5AD6}" dt="2018-10-19T04:34:07.006" v="69" actId="1076"/>
          <ac:graphicFrameMkLst>
            <pc:docMk/>
            <pc:sldMk cId="997635877" sldId="257"/>
            <ac:graphicFrameMk id="19" creationId="{0CB9A7AC-A0D9-4AC4-A756-6839760ACC09}"/>
          </ac:graphicFrameMkLst>
        </pc:graphicFrameChg>
        <pc:graphicFrameChg chg="add mod">
          <ac:chgData name="Carlos Paiva" userId="2964bf711f488fc7" providerId="LiveId" clId="{053FE9C6-B986-4F62-9A32-A9DC4C6A5AD6}" dt="2018-10-19T04:32:35.844" v="57" actId="1076"/>
          <ac:graphicFrameMkLst>
            <pc:docMk/>
            <pc:sldMk cId="997635877" sldId="257"/>
            <ac:graphicFrameMk id="20" creationId="{CEA29A75-36B8-4833-91DA-F55C18EC17EA}"/>
          </ac:graphicFrameMkLst>
        </pc:graphicFrameChg>
        <pc:graphicFrameChg chg="add mod">
          <ac:chgData name="Carlos Paiva" userId="2964bf711f488fc7" providerId="LiveId" clId="{053FE9C6-B986-4F62-9A32-A9DC4C6A5AD6}" dt="2018-10-19T04:33:52.834" v="68" actId="1076"/>
          <ac:graphicFrameMkLst>
            <pc:docMk/>
            <pc:sldMk cId="997635877" sldId="257"/>
            <ac:graphicFrameMk id="21" creationId="{5DE95874-7D99-4387-A72A-E32D16C73CA8}"/>
          </ac:graphicFrameMkLst>
        </pc:graphicFrameChg>
        <pc:graphicFrameChg chg="add mod">
          <ac:chgData name="Carlos Paiva" userId="2964bf711f488fc7" providerId="LiveId" clId="{053FE9C6-B986-4F62-9A32-A9DC4C6A5AD6}" dt="2018-10-19T04:41:16.857" v="78" actId="1076"/>
          <ac:graphicFrameMkLst>
            <pc:docMk/>
            <pc:sldMk cId="997635877" sldId="257"/>
            <ac:graphicFrameMk id="22" creationId="{77B57112-51EB-456A-BD83-847380A071BF}"/>
          </ac:graphicFrameMkLst>
        </pc:graphicFrameChg>
        <pc:graphicFrameChg chg="add mod">
          <ac:chgData name="Carlos Paiva" userId="2964bf711f488fc7" providerId="LiveId" clId="{053FE9C6-B986-4F62-9A32-A9DC4C6A5AD6}" dt="2018-10-19T04:42:07.518" v="84" actId="1076"/>
          <ac:graphicFrameMkLst>
            <pc:docMk/>
            <pc:sldMk cId="997635877" sldId="257"/>
            <ac:graphicFrameMk id="23" creationId="{0066ABBE-5A9C-4F54-BBAD-DB54E3EEE801}"/>
          </ac:graphicFrameMkLst>
        </pc:graphicFrameChg>
        <pc:graphicFrameChg chg="add mod">
          <ac:chgData name="Carlos Paiva" userId="2964bf711f488fc7" providerId="LiveId" clId="{053FE9C6-B986-4F62-9A32-A9DC4C6A5AD6}" dt="2018-10-19T11:45:06.707" v="463" actId="1076"/>
          <ac:graphicFrameMkLst>
            <pc:docMk/>
            <pc:sldMk cId="997635877" sldId="257"/>
            <ac:graphicFrameMk id="24" creationId="{08379EE9-CCB1-454C-BDE5-39BC222248B2}"/>
          </ac:graphicFrameMkLst>
        </pc:graphicFrameChg>
      </pc:sldChg>
      <pc:sldChg chg="addSp delSp modSp add setBg">
        <pc:chgData name="Carlos Paiva" userId="2964bf711f488fc7" providerId="LiveId" clId="{053FE9C6-B986-4F62-9A32-A9DC4C6A5AD6}" dt="2018-10-19T11:41:45.219" v="451"/>
        <pc:sldMkLst>
          <pc:docMk/>
          <pc:sldMk cId="320324441" sldId="258"/>
        </pc:sldMkLst>
        <pc:spChg chg="add del mod">
          <ac:chgData name="Carlos Paiva" userId="2964bf711f488fc7" providerId="LiveId" clId="{053FE9C6-B986-4F62-9A32-A9DC4C6A5AD6}" dt="2018-10-19T11:14:02.250" v="345" actId="478"/>
          <ac:spMkLst>
            <pc:docMk/>
            <pc:sldMk cId="320324441" sldId="258"/>
            <ac:spMk id="2" creationId="{B847B347-2F29-40A8-ACA2-83C187454522}"/>
          </ac:spMkLst>
        </pc:spChg>
        <pc:graphicFrameChg chg="add mod">
          <ac:chgData name="Carlos Paiva" userId="2964bf711f488fc7" providerId="LiveId" clId="{053FE9C6-B986-4F62-9A32-A9DC4C6A5AD6}" dt="2018-10-19T11:41:45.219" v="451"/>
          <ac:graphicFrameMkLst>
            <pc:docMk/>
            <pc:sldMk cId="320324441" sldId="258"/>
            <ac:graphicFrameMk id="3" creationId="{5178DFB3-9AE8-4730-86E6-46302035F46F}"/>
          </ac:graphicFrameMkLst>
        </pc:graphicFrameChg>
      </pc:sldChg>
    </pc:docChg>
  </pc:docChgLst>
</pc:chgInfo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18" Type="http://schemas.openxmlformats.org/officeDocument/2006/relationships/image" Target="../media/image19.wmf"/><Relationship Id="rId3" Type="http://schemas.openxmlformats.org/officeDocument/2006/relationships/image" Target="../media/image4.wmf"/><Relationship Id="rId21" Type="http://schemas.openxmlformats.org/officeDocument/2006/relationships/image" Target="../media/image22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17" Type="http://schemas.openxmlformats.org/officeDocument/2006/relationships/image" Target="../media/image18.wmf"/><Relationship Id="rId2" Type="http://schemas.openxmlformats.org/officeDocument/2006/relationships/image" Target="../media/image3.wmf"/><Relationship Id="rId16" Type="http://schemas.openxmlformats.org/officeDocument/2006/relationships/image" Target="../media/image17.wmf"/><Relationship Id="rId20" Type="http://schemas.openxmlformats.org/officeDocument/2006/relationships/image" Target="../media/image21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5" Type="http://schemas.openxmlformats.org/officeDocument/2006/relationships/image" Target="../media/image16.wmf"/><Relationship Id="rId10" Type="http://schemas.openxmlformats.org/officeDocument/2006/relationships/image" Target="../media/image11.wmf"/><Relationship Id="rId19" Type="http://schemas.openxmlformats.org/officeDocument/2006/relationships/image" Target="../media/image20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Relationship Id="rId22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o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51F287B-E96A-469D-8831-98EFC9CD1F2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146BFE26-0987-466E-B48A-45A3D9F3E0A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PT"/>
              <a:t>Clique para editar o estilo de subtítulo do Modelo Global</a:t>
            </a:r>
            <a:endParaRPr lang="en-US"/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5F2455D1-1E25-4447-885D-B3AB43699E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589EDDD1-95B3-4B51-B0EC-7A7D1B940F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C723B4AA-7714-458D-80F8-6CA17813D7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1726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51B1CA0-CF33-432F-9083-08D6F96768E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7E4C2A73-C6AA-4DA3-A15F-5C547CDEA96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17C57A98-2940-4DDC-AA9F-71EAEF99DE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F6ED9D4F-6807-4027-A838-A46EF748B5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7682259A-6F4B-4C47-8CF2-6D15BCD96B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5599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e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04BC60A1-C283-47D6-8862-6F421154982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e Texto Vertical 2">
            <a:extLst>
              <a:ext uri="{FF2B5EF4-FFF2-40B4-BE49-F238E27FC236}">
                <a16:creationId xmlns:a16="http://schemas.microsoft.com/office/drawing/2014/main" id="{735D21C4-70F0-4D95-8856-C4F9A524BE9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BAD45CCE-7D5C-4DA3-8644-534F964410D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F6D11798-51C6-4DE4-8F18-19D74BB35C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AC20B200-1CAC-4E18-8520-C54A46C82A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1127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Obje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73630DF-B095-4464-9769-158A6C74C6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F18DDC8B-49B2-46F4-8A7F-5B3019BF2B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DFAAA09F-92CD-4484-A9C1-1682257CF8E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87FBA10D-E83B-4B3D-9C19-09F53D4BC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69441EE3-C11E-46A1-89A7-8790C0759E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9842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c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C00ADF6-B0D2-47AD-A876-BD7DDA703D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0B9642A2-439D-4DE1-A500-3485DFC1006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PT"/>
              <a:t>Editar os estilos de texto do Modelo Global</a:t>
            </a:r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70B6E4F1-027B-45AF-8D8F-3879AD4057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9DD930F7-8489-405A-A9A0-1E40651CF9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3E3769AC-0DC6-4435-912D-966FC5D82F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2822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údo Dup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FE6E6CEC-0750-4892-BC8D-BECC1E08F4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4233EFE0-4440-4BBD-94AD-62D4515F523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ED0B2F75-4DA6-46EA-8F79-34BADFA9BB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B67C453B-6CBC-4DC0-AF25-7498C69C9F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F828C4F8-2DEA-463A-BBEA-62B6187289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96CCBFC7-BDF6-4AFE-B047-0FBABB2384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7965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5C703A5-5D0F-42B1-A6F8-783B5604A1C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CE569CC0-C639-4A1D-B818-DEB063BAD3A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Editar os estilos de texto do Modelo Global</a:t>
            </a:r>
          </a:p>
        </p:txBody>
      </p:sp>
      <p:sp>
        <p:nvSpPr>
          <p:cNvPr id="4" name="Marcador de Posição de Conteúdo 3">
            <a:extLst>
              <a:ext uri="{FF2B5EF4-FFF2-40B4-BE49-F238E27FC236}">
                <a16:creationId xmlns:a16="http://schemas.microsoft.com/office/drawing/2014/main" id="{587B1ED4-2942-4B8A-93EE-761DC80E836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5" name="Marcador de Posição do Texto 4">
            <a:extLst>
              <a:ext uri="{FF2B5EF4-FFF2-40B4-BE49-F238E27FC236}">
                <a16:creationId xmlns:a16="http://schemas.microsoft.com/office/drawing/2014/main" id="{62F93BC9-6C80-4497-BB06-E3CC0A755A2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PT"/>
              <a:t>Editar os estilos de texto do Modelo Global</a:t>
            </a:r>
          </a:p>
        </p:txBody>
      </p:sp>
      <p:sp>
        <p:nvSpPr>
          <p:cNvPr id="6" name="Marcador de Posição de Conteúdo 5">
            <a:extLst>
              <a:ext uri="{FF2B5EF4-FFF2-40B4-BE49-F238E27FC236}">
                <a16:creationId xmlns:a16="http://schemas.microsoft.com/office/drawing/2014/main" id="{A52F25AB-CBF3-4732-88A1-8643172536B7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7" name="Marcador de Posição da Data 6">
            <a:extLst>
              <a:ext uri="{FF2B5EF4-FFF2-40B4-BE49-F238E27FC236}">
                <a16:creationId xmlns:a16="http://schemas.microsoft.com/office/drawing/2014/main" id="{1B82E0E7-4C8C-4CF1-AD7E-42BB7F5874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8" name="Marcador de Posição do Rodapé 7">
            <a:extLst>
              <a:ext uri="{FF2B5EF4-FFF2-40B4-BE49-F238E27FC236}">
                <a16:creationId xmlns:a16="http://schemas.microsoft.com/office/drawing/2014/main" id="{9E41467F-7970-4AF2-A8D0-0B2BF40C8C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Marcador de Posição do Número do Diapositivo 8">
            <a:extLst>
              <a:ext uri="{FF2B5EF4-FFF2-40B4-BE49-F238E27FC236}">
                <a16:creationId xmlns:a16="http://schemas.microsoft.com/office/drawing/2014/main" id="{D16EE256-0883-42F6-B182-A0BD0BB426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4771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077B09F1-20A4-4E6F-A65E-E6CB45D552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a Data 2">
            <a:extLst>
              <a:ext uri="{FF2B5EF4-FFF2-40B4-BE49-F238E27FC236}">
                <a16:creationId xmlns:a16="http://schemas.microsoft.com/office/drawing/2014/main" id="{265167F6-24FE-488E-ABD1-1AB401D16A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4" name="Marcador de Posição do Rodapé 3">
            <a:extLst>
              <a:ext uri="{FF2B5EF4-FFF2-40B4-BE49-F238E27FC236}">
                <a16:creationId xmlns:a16="http://schemas.microsoft.com/office/drawing/2014/main" id="{64E00158-87EC-43EC-93D7-D0B89011B05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Marcador de Posição do Número do Diapositivo 4">
            <a:extLst>
              <a:ext uri="{FF2B5EF4-FFF2-40B4-BE49-F238E27FC236}">
                <a16:creationId xmlns:a16="http://schemas.microsoft.com/office/drawing/2014/main" id="{025CF64A-B56E-4892-9212-CE660F9EBBB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5608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a Data 1">
            <a:extLst>
              <a:ext uri="{FF2B5EF4-FFF2-40B4-BE49-F238E27FC236}">
                <a16:creationId xmlns:a16="http://schemas.microsoft.com/office/drawing/2014/main" id="{530FF888-ABD0-44A6-A97E-B918236DE2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3" name="Marcador de Posição do Rodapé 2">
            <a:extLst>
              <a:ext uri="{FF2B5EF4-FFF2-40B4-BE49-F238E27FC236}">
                <a16:creationId xmlns:a16="http://schemas.microsoft.com/office/drawing/2014/main" id="{4C1996CB-FCF9-4DF0-BF16-51CFF376E8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Marcador de Posição do Número do Diapositivo 3">
            <a:extLst>
              <a:ext uri="{FF2B5EF4-FFF2-40B4-BE49-F238E27FC236}">
                <a16:creationId xmlns:a16="http://schemas.microsoft.com/office/drawing/2014/main" id="{95D75CE2-DDE5-4832-98B5-9FD62800AA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57571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E78F25C-BADB-42E0-983C-8C560EF26C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e Conteúdo 2">
            <a:extLst>
              <a:ext uri="{FF2B5EF4-FFF2-40B4-BE49-F238E27FC236}">
                <a16:creationId xmlns:a16="http://schemas.microsoft.com/office/drawing/2014/main" id="{14C20482-C7E7-434D-9E24-88F45FBC46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82ED390E-C3E3-4CDD-8C0C-0350BAFB87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Editar os estilos de texto do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06ADC207-3FD7-49A4-BBE5-30E9EC7B01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F64CD191-D0C7-449A-96B0-4836CCC3F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35944491-1E14-4D46-907C-7E2461D8CF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81249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6ECAB48C-9EB8-4EB1-8AB6-335852C04C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a Imagem 2">
            <a:extLst>
              <a:ext uri="{FF2B5EF4-FFF2-40B4-BE49-F238E27FC236}">
                <a16:creationId xmlns:a16="http://schemas.microsoft.com/office/drawing/2014/main" id="{0AECF672-352F-4499-860A-3603741CB1A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Marcador de Posição do Texto 3">
            <a:extLst>
              <a:ext uri="{FF2B5EF4-FFF2-40B4-BE49-F238E27FC236}">
                <a16:creationId xmlns:a16="http://schemas.microsoft.com/office/drawing/2014/main" id="{1B985A1E-2A0F-4E3F-9E67-D58E8A28B3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PT"/>
              <a:t>Editar os estilos de texto do Modelo Global</a:t>
            </a:r>
          </a:p>
        </p:txBody>
      </p:sp>
      <p:sp>
        <p:nvSpPr>
          <p:cNvPr id="5" name="Marcador de Posição da Data 4">
            <a:extLst>
              <a:ext uri="{FF2B5EF4-FFF2-40B4-BE49-F238E27FC236}">
                <a16:creationId xmlns:a16="http://schemas.microsoft.com/office/drawing/2014/main" id="{E5B7B70B-A801-4E9F-82BA-30E8362E6E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6" name="Marcador de Posição do Rodapé 5">
            <a:extLst>
              <a:ext uri="{FF2B5EF4-FFF2-40B4-BE49-F238E27FC236}">
                <a16:creationId xmlns:a16="http://schemas.microsoft.com/office/drawing/2014/main" id="{A7FAC3D0-2763-4F13-8846-DA355855D5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Marcador de Posição do Número do Diapositivo 6">
            <a:extLst>
              <a:ext uri="{FF2B5EF4-FFF2-40B4-BE49-F238E27FC236}">
                <a16:creationId xmlns:a16="http://schemas.microsoft.com/office/drawing/2014/main" id="{8059F40D-1E8A-4726-8E96-57390562B5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47038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Marcador de Posição do Título 1">
            <a:extLst>
              <a:ext uri="{FF2B5EF4-FFF2-40B4-BE49-F238E27FC236}">
                <a16:creationId xmlns:a16="http://schemas.microsoft.com/office/drawing/2014/main" id="{CBAFB81A-AB07-4262-BEE0-A68A9AF1FFD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PT"/>
              <a:t>Clique para editar o estilo de título do Modelo Global</a:t>
            </a:r>
            <a:endParaRPr lang="en-US"/>
          </a:p>
        </p:txBody>
      </p:sp>
      <p:sp>
        <p:nvSpPr>
          <p:cNvPr id="3" name="Marcador de Posição do Texto 2">
            <a:extLst>
              <a:ext uri="{FF2B5EF4-FFF2-40B4-BE49-F238E27FC236}">
                <a16:creationId xmlns:a16="http://schemas.microsoft.com/office/drawing/2014/main" id="{DA4D4941-379E-45C9-B9F7-E78BB950766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PT"/>
              <a:t>Editar os estilos de texto do Modelo Global</a:t>
            </a:r>
          </a:p>
          <a:p>
            <a:pPr lvl="1"/>
            <a:r>
              <a:rPr lang="pt-PT"/>
              <a:t>Segundo nível</a:t>
            </a:r>
          </a:p>
          <a:p>
            <a:pPr lvl="2"/>
            <a:r>
              <a:rPr lang="pt-PT"/>
              <a:t>Terceiro nível</a:t>
            </a:r>
          </a:p>
          <a:p>
            <a:pPr lvl="3"/>
            <a:r>
              <a:rPr lang="pt-PT"/>
              <a:t>Quarto nível</a:t>
            </a:r>
          </a:p>
          <a:p>
            <a:pPr lvl="4"/>
            <a:r>
              <a:rPr lang="pt-PT"/>
              <a:t>Quinto nível</a:t>
            </a:r>
            <a:endParaRPr lang="en-US"/>
          </a:p>
        </p:txBody>
      </p:sp>
      <p:sp>
        <p:nvSpPr>
          <p:cNvPr id="4" name="Marcador de Posição da Data 3">
            <a:extLst>
              <a:ext uri="{FF2B5EF4-FFF2-40B4-BE49-F238E27FC236}">
                <a16:creationId xmlns:a16="http://schemas.microsoft.com/office/drawing/2014/main" id="{B304D4EB-6047-445F-8BAE-84D21238FB7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904DDE-6677-47D9-B534-D8661601A86F}" type="datetimeFigureOut">
              <a:rPr lang="en-US" smtClean="0"/>
              <a:t>3/19/2020</a:t>
            </a:fld>
            <a:endParaRPr lang="en-US"/>
          </a:p>
        </p:txBody>
      </p:sp>
      <p:sp>
        <p:nvSpPr>
          <p:cNvPr id="5" name="Marcador de Posição do Rodapé 4">
            <a:extLst>
              <a:ext uri="{FF2B5EF4-FFF2-40B4-BE49-F238E27FC236}">
                <a16:creationId xmlns:a16="http://schemas.microsoft.com/office/drawing/2014/main" id="{CA6E3D29-8E99-4D02-8002-2456F575082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Marcador de Posição do Número do Diapositivo 5">
            <a:extLst>
              <a:ext uri="{FF2B5EF4-FFF2-40B4-BE49-F238E27FC236}">
                <a16:creationId xmlns:a16="http://schemas.microsoft.com/office/drawing/2014/main" id="{C23E3835-C68B-4845-A400-F866FD3CB05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CECD965-6FC3-4249-B4DE-9553C686A1DB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7427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9" Type="http://schemas.openxmlformats.org/officeDocument/2006/relationships/image" Target="../media/image19.wmf"/><Relationship Id="rId3" Type="http://schemas.openxmlformats.org/officeDocument/2006/relationships/image" Target="../media/image24.tif"/><Relationship Id="rId21" Type="http://schemas.openxmlformats.org/officeDocument/2006/relationships/image" Target="../media/image10.wmf"/><Relationship Id="rId34" Type="http://schemas.openxmlformats.org/officeDocument/2006/relationships/oleObject" Target="../embeddings/oleObject17.bin"/><Relationship Id="rId42" Type="http://schemas.openxmlformats.org/officeDocument/2006/relationships/oleObject" Target="../embeddings/oleObject21.bin"/><Relationship Id="rId47" Type="http://schemas.openxmlformats.org/officeDocument/2006/relationships/image" Target="../media/image23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33" Type="http://schemas.openxmlformats.org/officeDocument/2006/relationships/image" Target="../media/image16.wmf"/><Relationship Id="rId38" Type="http://schemas.openxmlformats.org/officeDocument/2006/relationships/oleObject" Target="../embeddings/oleObject19.bin"/><Relationship Id="rId46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4.wmf"/><Relationship Id="rId41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2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8.wmf"/><Relationship Id="rId40" Type="http://schemas.openxmlformats.org/officeDocument/2006/relationships/oleObject" Target="../embeddings/oleObject20.bin"/><Relationship Id="rId45" Type="http://schemas.openxmlformats.org/officeDocument/2006/relationships/image" Target="../media/image22.wmf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4" Type="http://schemas.openxmlformats.org/officeDocument/2006/relationships/oleObject" Target="../embeddings/oleObject22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7.wmf"/><Relationship Id="rId43" Type="http://schemas.openxmlformats.org/officeDocument/2006/relationships/image" Target="../media/image2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9536FF41-AEF4-436C-A149-6EA17D009394}"/>
              </a:ext>
            </a:extLst>
          </p:cNvPr>
          <p:cNvSpPr/>
          <p:nvPr/>
        </p:nvSpPr>
        <p:spPr>
          <a:xfrm>
            <a:off x="2656340" y="2967335"/>
            <a:ext cx="687932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>
                <a:ln w="0"/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lem: Two Rockets</a:t>
            </a:r>
          </a:p>
        </p:txBody>
      </p:sp>
    </p:spTree>
    <p:extLst>
      <p:ext uri="{BB962C8B-B14F-4D97-AF65-F5344CB8AC3E}">
        <p14:creationId xmlns:p14="http://schemas.microsoft.com/office/powerpoint/2010/main" val="347696257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5178DFB3-9AE8-4730-86E6-46302035F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775940"/>
              </p:ext>
            </p:extLst>
          </p:nvPr>
        </p:nvGraphicFramePr>
        <p:xfrm>
          <a:off x="292100" y="1866900"/>
          <a:ext cx="11607800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11607480" imgH="3124080" progId="Equation.DSMT4">
                  <p:embed/>
                </p:oleObj>
              </mc:Choice>
              <mc:Fallback>
                <p:oleObj name="Equation" r:id="rId3" imgW="11607480" imgH="3124080" progId="Equation.DSMT4">
                  <p:embed/>
                  <p:pic>
                    <p:nvPicPr>
                      <p:cNvPr id="3" name="Objeto 2">
                        <a:extLst>
                          <a:ext uri="{FF2B5EF4-FFF2-40B4-BE49-F238E27FC236}">
                            <a16:creationId xmlns:a16="http://schemas.microsoft.com/office/drawing/2014/main" id="{5178DFB3-9AE8-4730-86E6-46302035F4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2100" y="1866900"/>
                        <a:ext cx="11607800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2444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EFF00112-1EB5-46CC-BDEA-091D263EC85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633" y="0"/>
            <a:ext cx="11714733" cy="6858000"/>
          </a:xfrm>
          <a:prstGeom prst="rect">
            <a:avLst/>
          </a:prstGeom>
        </p:spPr>
      </p:pic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7D90E638-A255-4B10-BE50-5B7C84AF5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017990"/>
              </p:ext>
            </p:extLst>
          </p:nvPr>
        </p:nvGraphicFramePr>
        <p:xfrm>
          <a:off x="5949950" y="112713"/>
          <a:ext cx="152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152280" imgH="279360" progId="Equation.DSMT4">
                  <p:embed/>
                </p:oleObj>
              </mc:Choice>
              <mc:Fallback>
                <p:oleObj name="Equation" r:id="rId4" imgW="152280" imgH="27936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7D90E638-A255-4B10-BE50-5B7C84AF56C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49950" y="112713"/>
                        <a:ext cx="152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F9647C5E-0000-49D4-9332-764D970295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373613"/>
              </p:ext>
            </p:extLst>
          </p:nvPr>
        </p:nvGraphicFramePr>
        <p:xfrm>
          <a:off x="8915096" y="5991442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28600" imgH="241200" progId="Equation.DSMT4">
                  <p:embed/>
                </p:oleObj>
              </mc:Choice>
              <mc:Fallback>
                <p:oleObj name="Equation" r:id="rId6" imgW="228600" imgH="2412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F9647C5E-0000-49D4-9332-764D9702955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915096" y="5991442"/>
                        <a:ext cx="228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C412001-0FBD-45C6-A9AB-C6A03CB8EB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533144"/>
              </p:ext>
            </p:extLst>
          </p:nvPr>
        </p:nvGraphicFramePr>
        <p:xfrm>
          <a:off x="4946803" y="3987889"/>
          <a:ext cx="27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279360" imgH="444240" progId="Equation.DSMT4">
                  <p:embed/>
                </p:oleObj>
              </mc:Choice>
              <mc:Fallback>
                <p:oleObj name="Equation" r:id="rId8" imgW="279360" imgH="4442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C412001-0FBD-45C6-A9AB-C6A03CB8EB7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946803" y="3987889"/>
                        <a:ext cx="279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630AD581-356D-4277-BFB2-D3CB8D5A40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8531456"/>
              </p:ext>
            </p:extLst>
          </p:nvPr>
        </p:nvGraphicFramePr>
        <p:xfrm>
          <a:off x="8545957" y="877684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317160" imgH="444240" progId="Equation.DSMT4">
                  <p:embed/>
                </p:oleObj>
              </mc:Choice>
              <mc:Fallback>
                <p:oleObj name="Equation" r:id="rId10" imgW="317160" imgH="4442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630AD581-356D-4277-BFB2-D3CB8D5A40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45957" y="877684"/>
                        <a:ext cx="31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ABC4573B-F9AE-4698-B2EA-5469A2B6EA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683261"/>
              </p:ext>
            </p:extLst>
          </p:nvPr>
        </p:nvGraphicFramePr>
        <p:xfrm>
          <a:off x="6121058" y="4720367"/>
          <a:ext cx="2159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215640" imgH="444240" progId="Equation.DSMT4">
                  <p:embed/>
                </p:oleObj>
              </mc:Choice>
              <mc:Fallback>
                <p:oleObj name="Equation" r:id="rId12" imgW="215640" imgH="4442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ABC4573B-F9AE-4698-B2EA-5469A2B6EA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21058" y="4720367"/>
                        <a:ext cx="2159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EB1F53D0-D45B-4FCD-9BC6-32BEB7E0B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575896"/>
              </p:ext>
            </p:extLst>
          </p:nvPr>
        </p:nvGraphicFramePr>
        <p:xfrm>
          <a:off x="5639816" y="600952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253800" imgH="444240" progId="Equation.DSMT4">
                  <p:embed/>
                </p:oleObj>
              </mc:Choice>
              <mc:Fallback>
                <p:oleObj name="Equation" r:id="rId14" imgW="253800" imgH="4442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EB1F53D0-D45B-4FCD-9BC6-32BEB7E0BB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639816" y="600952"/>
                        <a:ext cx="254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4F083F13-4E7C-4975-AB37-0444A10C2D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001884"/>
              </p:ext>
            </p:extLst>
          </p:nvPr>
        </p:nvGraphicFramePr>
        <p:xfrm>
          <a:off x="3298825" y="106363"/>
          <a:ext cx="647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647640" imgH="380880" progId="Equation.DSMT4">
                  <p:embed/>
                </p:oleObj>
              </mc:Choice>
              <mc:Fallback>
                <p:oleObj name="Equation" r:id="rId16" imgW="647640" imgH="38088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4F083F13-4E7C-4975-AB37-0444A10C2D8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298825" y="106363"/>
                        <a:ext cx="647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FAB9DCF9-5EF5-45D8-BDA3-A7BF429F0A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759721"/>
              </p:ext>
            </p:extLst>
          </p:nvPr>
        </p:nvGraphicFramePr>
        <p:xfrm>
          <a:off x="8680450" y="119063"/>
          <a:ext cx="558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8" imgW="558720" imgH="355320" progId="Equation.DSMT4">
                  <p:embed/>
                </p:oleObj>
              </mc:Choice>
              <mc:Fallback>
                <p:oleObj name="Equation" r:id="rId18" imgW="558720" imgH="35532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FAB9DCF9-5EF5-45D8-BDA3-A7BF429F0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680450" y="119063"/>
                        <a:ext cx="5588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to 11">
            <a:extLst>
              <a:ext uri="{FF2B5EF4-FFF2-40B4-BE49-F238E27FC236}">
                <a16:creationId xmlns:a16="http://schemas.microsoft.com/office/drawing/2014/main" id="{E2320A59-9822-4B55-825E-DBE91B41E3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318030"/>
              </p:ext>
            </p:extLst>
          </p:nvPr>
        </p:nvGraphicFramePr>
        <p:xfrm>
          <a:off x="2020888" y="2276475"/>
          <a:ext cx="12700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20" imgW="1269720" imgH="520560" progId="Equation.DSMT4">
                  <p:embed/>
                </p:oleObj>
              </mc:Choice>
              <mc:Fallback>
                <p:oleObj name="Equation" r:id="rId20" imgW="1269720" imgH="520560" progId="Equation.DSMT4">
                  <p:embed/>
                  <p:pic>
                    <p:nvPicPr>
                      <p:cNvPr id="12" name="Objeto 11">
                        <a:extLst>
                          <a:ext uri="{FF2B5EF4-FFF2-40B4-BE49-F238E27FC236}">
                            <a16:creationId xmlns:a16="http://schemas.microsoft.com/office/drawing/2014/main" id="{E2320A59-9822-4B55-825E-DBE91B41E3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020888" y="2276475"/>
                        <a:ext cx="12700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2">
            <a:extLst>
              <a:ext uri="{FF2B5EF4-FFF2-40B4-BE49-F238E27FC236}">
                <a16:creationId xmlns:a16="http://schemas.microsoft.com/office/drawing/2014/main" id="{58EFE0FD-D661-41FF-AA47-5414E8FDF6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1043970"/>
              </p:ext>
            </p:extLst>
          </p:nvPr>
        </p:nvGraphicFramePr>
        <p:xfrm>
          <a:off x="9420225" y="2276475"/>
          <a:ext cx="1320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22" imgW="1320480" imgH="520560" progId="Equation.DSMT4">
                  <p:embed/>
                </p:oleObj>
              </mc:Choice>
              <mc:Fallback>
                <p:oleObj name="Equation" r:id="rId22" imgW="1320480" imgH="520560" progId="Equation.DSMT4">
                  <p:embed/>
                  <p:pic>
                    <p:nvPicPr>
                      <p:cNvPr id="13" name="Objeto 12">
                        <a:extLst>
                          <a:ext uri="{FF2B5EF4-FFF2-40B4-BE49-F238E27FC236}">
                            <a16:creationId xmlns:a16="http://schemas.microsoft.com/office/drawing/2014/main" id="{58EFE0FD-D661-41FF-AA47-5414E8FDF6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9420225" y="2276475"/>
                        <a:ext cx="1320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exão reta unidirecional 14">
            <a:extLst>
              <a:ext uri="{FF2B5EF4-FFF2-40B4-BE49-F238E27FC236}">
                <a16:creationId xmlns:a16="http://schemas.microsoft.com/office/drawing/2014/main" id="{573E3B26-A8E0-4C5A-8421-59B62D828726}"/>
              </a:ext>
            </a:extLst>
          </p:cNvPr>
          <p:cNvCxnSpPr/>
          <p:nvPr/>
        </p:nvCxnSpPr>
        <p:spPr>
          <a:xfrm>
            <a:off x="3540557" y="2536546"/>
            <a:ext cx="1044000" cy="0"/>
          </a:xfrm>
          <a:prstGeom prst="straightConnector1">
            <a:avLst/>
          </a:prstGeom>
          <a:ln w="19050">
            <a:solidFill>
              <a:srgbClr val="0000FF"/>
            </a:solidFill>
            <a:tailEnd type="arrow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Conexão reta unidirecional 15">
            <a:extLst>
              <a:ext uri="{FF2B5EF4-FFF2-40B4-BE49-F238E27FC236}">
                <a16:creationId xmlns:a16="http://schemas.microsoft.com/office/drawing/2014/main" id="{4385D71A-5834-4389-B388-C81225931124}"/>
              </a:ext>
            </a:extLst>
          </p:cNvPr>
          <p:cNvCxnSpPr/>
          <p:nvPr/>
        </p:nvCxnSpPr>
        <p:spPr>
          <a:xfrm>
            <a:off x="7791686" y="2546171"/>
            <a:ext cx="1512000" cy="0"/>
          </a:xfrm>
          <a:prstGeom prst="straightConnector1">
            <a:avLst/>
          </a:prstGeom>
          <a:ln w="19050">
            <a:solidFill>
              <a:srgbClr val="0000FF"/>
            </a:solidFill>
            <a:headEnd type="arrow" w="med" len="lg"/>
            <a:tailEnd type="non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6CDA541-E3EC-40E2-B1E6-74EF1D3C8C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6091561"/>
              </p:ext>
            </p:extLst>
          </p:nvPr>
        </p:nvGraphicFramePr>
        <p:xfrm>
          <a:off x="4064995" y="3606889"/>
          <a:ext cx="635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24" imgW="634680" imgH="380880" progId="Equation.DSMT4">
                  <p:embed/>
                </p:oleObj>
              </mc:Choice>
              <mc:Fallback>
                <p:oleObj name="Equation" r:id="rId24" imgW="634680" imgH="38088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26CDA541-E3EC-40E2-B1E6-74EF1D3C8C2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064995" y="3606889"/>
                        <a:ext cx="6350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3">
            <a:extLst>
              <a:ext uri="{FF2B5EF4-FFF2-40B4-BE49-F238E27FC236}">
                <a16:creationId xmlns:a16="http://schemas.microsoft.com/office/drawing/2014/main" id="{7FA42478-5F18-47B0-B650-4DCD31048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0713205"/>
              </p:ext>
            </p:extLst>
          </p:nvPr>
        </p:nvGraphicFramePr>
        <p:xfrm>
          <a:off x="7707757" y="4437875"/>
          <a:ext cx="838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name="Equation" r:id="rId26" imgW="838080" imgH="317160" progId="Equation.DSMT4">
                  <p:embed/>
                </p:oleObj>
              </mc:Choice>
              <mc:Fallback>
                <p:oleObj name="Equation" r:id="rId26" imgW="838080" imgH="317160" progId="Equation.DSMT4">
                  <p:embed/>
                  <p:pic>
                    <p:nvPicPr>
                      <p:cNvPr id="14" name="Objeto 13">
                        <a:extLst>
                          <a:ext uri="{FF2B5EF4-FFF2-40B4-BE49-F238E27FC236}">
                            <a16:creationId xmlns:a16="http://schemas.microsoft.com/office/drawing/2014/main" id="{7FA42478-5F18-47B0-B650-4DCD310485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707757" y="4437875"/>
                        <a:ext cx="838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to 16">
            <a:extLst>
              <a:ext uri="{FF2B5EF4-FFF2-40B4-BE49-F238E27FC236}">
                <a16:creationId xmlns:a16="http://schemas.microsoft.com/office/drawing/2014/main" id="{22207D7D-1C47-4ABE-99C8-95B22E2A8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39036"/>
              </p:ext>
            </p:extLst>
          </p:nvPr>
        </p:nvGraphicFramePr>
        <p:xfrm>
          <a:off x="3955515" y="5213394"/>
          <a:ext cx="11811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name="Equation" r:id="rId28" imgW="1180800" imgH="419040" progId="Equation.DSMT4">
                  <p:embed/>
                </p:oleObj>
              </mc:Choice>
              <mc:Fallback>
                <p:oleObj name="Equation" r:id="rId28" imgW="1180800" imgH="419040" progId="Equation.DSMT4">
                  <p:embed/>
                  <p:pic>
                    <p:nvPicPr>
                      <p:cNvPr id="17" name="Objeto 16">
                        <a:extLst>
                          <a:ext uri="{FF2B5EF4-FFF2-40B4-BE49-F238E27FC236}">
                            <a16:creationId xmlns:a16="http://schemas.microsoft.com/office/drawing/2014/main" id="{22207D7D-1C47-4ABE-99C8-95B22E2A89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3955515" y="5213394"/>
                        <a:ext cx="1181100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C8616D0E-F834-4FE0-8EAB-3B53E92068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6276390"/>
              </p:ext>
            </p:extLst>
          </p:nvPr>
        </p:nvGraphicFramePr>
        <p:xfrm>
          <a:off x="6512255" y="6010492"/>
          <a:ext cx="27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name="Equation" r:id="rId30" imgW="279360" imgH="444240" progId="Equation.DSMT4">
                  <p:embed/>
                </p:oleObj>
              </mc:Choice>
              <mc:Fallback>
                <p:oleObj name="Equation" r:id="rId30" imgW="279360" imgH="44424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C8616D0E-F834-4FE0-8EAB-3B53E92068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512255" y="6010492"/>
                        <a:ext cx="279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to 18">
            <a:extLst>
              <a:ext uri="{FF2B5EF4-FFF2-40B4-BE49-F238E27FC236}">
                <a16:creationId xmlns:a16="http://schemas.microsoft.com/office/drawing/2014/main" id="{0CB9A7AC-A0D9-4AC4-A756-6839760ACC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724699"/>
              </p:ext>
            </p:extLst>
          </p:nvPr>
        </p:nvGraphicFramePr>
        <p:xfrm>
          <a:off x="5706745" y="4866291"/>
          <a:ext cx="317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32" imgW="317160" imgH="444240" progId="Equation.DSMT4">
                  <p:embed/>
                </p:oleObj>
              </mc:Choice>
              <mc:Fallback>
                <p:oleObj name="Equation" r:id="rId32" imgW="317160" imgH="44424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0CB9A7AC-A0D9-4AC4-A756-6839760ACC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706745" y="4866291"/>
                        <a:ext cx="3175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to 19">
            <a:extLst>
              <a:ext uri="{FF2B5EF4-FFF2-40B4-BE49-F238E27FC236}">
                <a16:creationId xmlns:a16="http://schemas.microsoft.com/office/drawing/2014/main" id="{CEA29A75-36B8-4833-91DA-F55C18EC17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136025"/>
              </p:ext>
            </p:extLst>
          </p:nvPr>
        </p:nvGraphicFramePr>
        <p:xfrm>
          <a:off x="6433771" y="5246681"/>
          <a:ext cx="2794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34" imgW="279360" imgH="444240" progId="Equation.DSMT4">
                  <p:embed/>
                </p:oleObj>
              </mc:Choice>
              <mc:Fallback>
                <p:oleObj name="Equation" r:id="rId34" imgW="279360" imgH="44424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CEA29A75-36B8-4833-91DA-F55C18EC17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6433771" y="5246681"/>
                        <a:ext cx="2794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5DE95874-7D99-4387-A72A-E32D16C73C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36387"/>
              </p:ext>
            </p:extLst>
          </p:nvPr>
        </p:nvGraphicFramePr>
        <p:xfrm>
          <a:off x="5402630" y="5246681"/>
          <a:ext cx="355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name="Equation" r:id="rId36" imgW="355320" imgH="444240" progId="Equation.DSMT4">
                  <p:embed/>
                </p:oleObj>
              </mc:Choice>
              <mc:Fallback>
                <p:oleObj name="Equation" r:id="rId36" imgW="355320" imgH="44424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5DE95874-7D99-4387-A72A-E32D16C73C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7"/>
                      <a:stretch>
                        <a:fillRect/>
                      </a:stretch>
                    </p:blipFill>
                    <p:spPr>
                      <a:xfrm>
                        <a:off x="5402630" y="5246681"/>
                        <a:ext cx="355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77B57112-51EB-456A-BD83-847380A071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35215"/>
              </p:ext>
            </p:extLst>
          </p:nvPr>
        </p:nvGraphicFramePr>
        <p:xfrm>
          <a:off x="673100" y="4381500"/>
          <a:ext cx="1917700" cy="176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name="Equation" r:id="rId38" imgW="1917360" imgH="1765080" progId="Equation.DSMT4">
                  <p:embed/>
                </p:oleObj>
              </mc:Choice>
              <mc:Fallback>
                <p:oleObj name="Equation" r:id="rId38" imgW="1917360" imgH="176508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77B57112-51EB-456A-BD83-847380A071B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9"/>
                      <a:stretch>
                        <a:fillRect/>
                      </a:stretch>
                    </p:blipFill>
                    <p:spPr>
                      <a:xfrm>
                        <a:off x="673100" y="4381500"/>
                        <a:ext cx="1917700" cy="176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0066ABBE-5A9C-4F54-BBAD-DB54E3EEE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3437253"/>
              </p:ext>
            </p:extLst>
          </p:nvPr>
        </p:nvGraphicFramePr>
        <p:xfrm>
          <a:off x="10044328" y="4688491"/>
          <a:ext cx="11938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40" imgW="1193760" imgH="622080" progId="Equation.DSMT4">
                  <p:embed/>
                </p:oleObj>
              </mc:Choice>
              <mc:Fallback>
                <p:oleObj name="Equation" r:id="rId40" imgW="1193760" imgH="62208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0066ABBE-5A9C-4F54-BBAD-DB54E3EEE8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10044328" y="4688491"/>
                        <a:ext cx="11938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to 23">
            <a:extLst>
              <a:ext uri="{FF2B5EF4-FFF2-40B4-BE49-F238E27FC236}">
                <a16:creationId xmlns:a16="http://schemas.microsoft.com/office/drawing/2014/main" id="{08379EE9-CCB1-454C-BDE5-39BC222248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8969537"/>
              </p:ext>
            </p:extLst>
          </p:nvPr>
        </p:nvGraphicFramePr>
        <p:xfrm>
          <a:off x="692518" y="143752"/>
          <a:ext cx="187960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42" imgW="1879560" imgH="1803240" progId="Equation.DSMT4">
                  <p:embed/>
                </p:oleObj>
              </mc:Choice>
              <mc:Fallback>
                <p:oleObj name="Equation" r:id="rId42" imgW="1879560" imgH="1803240" progId="Equation.DSMT4">
                  <p:embed/>
                  <p:pic>
                    <p:nvPicPr>
                      <p:cNvPr id="24" name="Objeto 23">
                        <a:extLst>
                          <a:ext uri="{FF2B5EF4-FFF2-40B4-BE49-F238E27FC236}">
                            <a16:creationId xmlns:a16="http://schemas.microsoft.com/office/drawing/2014/main" id="{08379EE9-CCB1-454C-BDE5-39BC222248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3"/>
                      <a:stretch>
                        <a:fillRect/>
                      </a:stretch>
                    </p:blipFill>
                    <p:spPr>
                      <a:xfrm>
                        <a:off x="692518" y="143752"/>
                        <a:ext cx="1879600" cy="180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to 24">
            <a:extLst>
              <a:ext uri="{FF2B5EF4-FFF2-40B4-BE49-F238E27FC236}">
                <a16:creationId xmlns:a16="http://schemas.microsoft.com/office/drawing/2014/main" id="{2ADA031B-7096-483C-8080-9AB91F53EC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298487"/>
              </p:ext>
            </p:extLst>
          </p:nvPr>
        </p:nvGraphicFramePr>
        <p:xfrm>
          <a:off x="6713171" y="944569"/>
          <a:ext cx="673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Equation" r:id="rId44" imgW="672840" imgH="444240" progId="Equation.DSMT4">
                  <p:embed/>
                </p:oleObj>
              </mc:Choice>
              <mc:Fallback>
                <p:oleObj name="Equation" r:id="rId44" imgW="672840" imgH="444240" progId="Equation.DSMT4">
                  <p:embed/>
                  <p:pic>
                    <p:nvPicPr>
                      <p:cNvPr id="25" name="Objeto 24">
                        <a:extLst>
                          <a:ext uri="{FF2B5EF4-FFF2-40B4-BE49-F238E27FC236}">
                            <a16:creationId xmlns:a16="http://schemas.microsoft.com/office/drawing/2014/main" id="{2ADA031B-7096-483C-8080-9AB91F53EC2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5"/>
                      <a:stretch>
                        <a:fillRect/>
                      </a:stretch>
                    </p:blipFill>
                    <p:spPr>
                      <a:xfrm>
                        <a:off x="6713171" y="944569"/>
                        <a:ext cx="673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to 25">
            <a:extLst>
              <a:ext uri="{FF2B5EF4-FFF2-40B4-BE49-F238E27FC236}">
                <a16:creationId xmlns:a16="http://schemas.microsoft.com/office/drawing/2014/main" id="{F080CA54-73A4-4D7E-8E3F-06494EE1F5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03290"/>
              </p:ext>
            </p:extLst>
          </p:nvPr>
        </p:nvGraphicFramePr>
        <p:xfrm>
          <a:off x="5720354" y="2984500"/>
          <a:ext cx="254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46" imgW="253800" imgH="444240" progId="Equation.DSMT4">
                  <p:embed/>
                </p:oleObj>
              </mc:Choice>
              <mc:Fallback>
                <p:oleObj name="Equation" r:id="rId46" imgW="253800" imgH="444240" progId="Equation.DSMT4">
                  <p:embed/>
                  <p:pic>
                    <p:nvPicPr>
                      <p:cNvPr id="26" name="Objeto 25">
                        <a:extLst>
                          <a:ext uri="{FF2B5EF4-FFF2-40B4-BE49-F238E27FC236}">
                            <a16:creationId xmlns:a16="http://schemas.microsoft.com/office/drawing/2014/main" id="{F080CA54-73A4-4D7E-8E3F-06494EE1F5C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7"/>
                      <a:stretch>
                        <a:fillRect/>
                      </a:stretch>
                    </p:blipFill>
                    <p:spPr>
                      <a:xfrm>
                        <a:off x="5720354" y="2984500"/>
                        <a:ext cx="254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763587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211B4D30-666F-486A-B5AE-F45D22045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427639"/>
              </p:ext>
            </p:extLst>
          </p:nvPr>
        </p:nvGraphicFramePr>
        <p:xfrm>
          <a:off x="2235200" y="1027113"/>
          <a:ext cx="7721600" cy="480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7721280" imgH="4800600" progId="Equation.DSMT4">
                  <p:embed/>
                </p:oleObj>
              </mc:Choice>
              <mc:Fallback>
                <p:oleObj name="Equation" r:id="rId3" imgW="7721280" imgH="480060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211B4D30-666F-486A-B5AE-F45D220455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5200" y="1027113"/>
                        <a:ext cx="7721600" cy="480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5099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6854531B-3003-4B65-82B6-EAF23647E5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9150776"/>
              </p:ext>
            </p:extLst>
          </p:nvPr>
        </p:nvGraphicFramePr>
        <p:xfrm>
          <a:off x="1581150" y="120650"/>
          <a:ext cx="9029700" cy="661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3" imgW="9029520" imgH="6616440" progId="Equation.DSMT4">
                  <p:embed/>
                </p:oleObj>
              </mc:Choice>
              <mc:Fallback>
                <p:oleObj name="Equation" r:id="rId3" imgW="9029520" imgH="66164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6854531B-3003-4B65-82B6-EAF23647E54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81150" y="120650"/>
                        <a:ext cx="9029700" cy="661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112888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C111998F-C3BC-4791-8108-19C6A2D9D7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4536800"/>
              </p:ext>
            </p:extLst>
          </p:nvPr>
        </p:nvGraphicFramePr>
        <p:xfrm>
          <a:off x="869950" y="576263"/>
          <a:ext cx="10452100" cy="570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3" imgW="10451880" imgH="5702040" progId="Equation.DSMT4">
                  <p:embed/>
                </p:oleObj>
              </mc:Choice>
              <mc:Fallback>
                <p:oleObj name="Equation" r:id="rId3" imgW="10451880" imgH="5702040" progId="Equation.DSMT4">
                  <p:embed/>
                  <p:pic>
                    <p:nvPicPr>
                      <p:cNvPr id="2" name="Objeto 1">
                        <a:extLst>
                          <a:ext uri="{FF2B5EF4-FFF2-40B4-BE49-F238E27FC236}">
                            <a16:creationId xmlns:a16="http://schemas.microsoft.com/office/drawing/2014/main" id="{C111998F-C3BC-4791-8108-19C6A2D9D7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9950" y="576263"/>
                        <a:ext cx="10452100" cy="570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1430710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10</TotalTime>
  <Words>4</Words>
  <Application>Microsoft Office PowerPoint</Application>
  <PresentationFormat>Ecrã Panorâmico</PresentationFormat>
  <Paragraphs>1</Paragraphs>
  <Slides>6</Slides>
  <Notes>0</Notes>
  <HiddenSlides>0</HiddenSlides>
  <MMClips>0</MMClips>
  <ScaleCrop>false</ScaleCrop>
  <HeadingPairs>
    <vt:vector size="8" baseType="variant">
      <vt:variant>
        <vt:lpstr>Tipos de letra usado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os diapositivos</vt:lpstr>
      </vt:variant>
      <vt:variant>
        <vt:i4>6</vt:i4>
      </vt:variant>
    </vt:vector>
  </HeadingPairs>
  <TitlesOfParts>
    <vt:vector size="12" baseType="lpstr">
      <vt:lpstr>Arial</vt:lpstr>
      <vt:lpstr>Calibri</vt:lpstr>
      <vt:lpstr>Calibri Light</vt:lpstr>
      <vt:lpstr>Times New Roman</vt:lpstr>
      <vt:lpstr>Tema do Office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resentação do PowerPoint</dc:title>
  <dc:creator>Carlos Paiva</dc:creator>
  <cp:lastModifiedBy>Carlos Paiva</cp:lastModifiedBy>
  <cp:revision>2</cp:revision>
  <dcterms:created xsi:type="dcterms:W3CDTF">2018-10-19T04:16:45Z</dcterms:created>
  <dcterms:modified xsi:type="dcterms:W3CDTF">2020-03-19T22:23:14Z</dcterms:modified>
</cp:coreProperties>
</file>